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D4775" w:rsidRPr="0027443B" w:rsidRDefault="00366C03" w:rsidP="006016EB">
      <w:pPr>
        <w:jc w:val="center"/>
        <w:rPr>
          <w:sz w:val="32"/>
          <w:szCs w:val="32"/>
          <w:lang w:val="en-US"/>
        </w:rPr>
      </w:pPr>
      <w:r>
        <w:rPr>
          <w:sz w:val="32"/>
          <w:szCs w:val="32"/>
        </w:rPr>
        <w:t xml:space="preserve">Лабораторная работа </w:t>
      </w:r>
      <w:r w:rsidR="0027443B">
        <w:rPr>
          <w:sz w:val="32"/>
          <w:szCs w:val="32"/>
          <w:lang w:val="en-US"/>
        </w:rPr>
        <w:t>5</w:t>
      </w:r>
      <w:bookmarkStart w:id="0" w:name="_GoBack"/>
      <w:bookmarkEnd w:id="0"/>
    </w:p>
    <w:p w:rsidR="006016EB" w:rsidRPr="00157EEE" w:rsidRDefault="00116BD4" w:rsidP="006016EB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ешение условных задач нелинейного программирования. </w:t>
      </w:r>
      <w:r w:rsidR="007E368F">
        <w:rPr>
          <w:sz w:val="28"/>
          <w:szCs w:val="28"/>
        </w:rPr>
        <w:t>Методы штрафов</w:t>
      </w:r>
      <w:r w:rsidR="00884C5B">
        <w:rPr>
          <w:sz w:val="28"/>
          <w:szCs w:val="28"/>
        </w:rPr>
        <w:t xml:space="preserve">. </w:t>
      </w:r>
    </w:p>
    <w:p w:rsidR="00157EEE" w:rsidRDefault="00157EEE" w:rsidP="006016EB">
      <w:pPr>
        <w:jc w:val="center"/>
      </w:pPr>
    </w:p>
    <w:p w:rsidR="002D0445" w:rsidRDefault="002D0445" w:rsidP="002D0445">
      <w:pPr>
        <w:rPr>
          <w:i w:val="0"/>
          <w:sz w:val="28"/>
          <w:szCs w:val="28"/>
        </w:rPr>
      </w:pPr>
    </w:p>
    <w:p w:rsidR="000E12E5" w:rsidRPr="004279AF" w:rsidRDefault="00174D31" w:rsidP="004C596A">
      <w:pPr>
        <w:ind w:firstLine="708"/>
        <w:jc w:val="both"/>
        <w:rPr>
          <w:bCs/>
          <w:i w:val="0"/>
          <w:sz w:val="28"/>
          <w:szCs w:val="28"/>
        </w:rPr>
      </w:pPr>
      <w:r w:rsidRPr="00924C62">
        <w:rPr>
          <w:bCs/>
          <w:i w:val="0"/>
          <w:sz w:val="28"/>
          <w:szCs w:val="28"/>
        </w:rPr>
        <w:t>С использованием квадратичного штрафа найти условный экстремум в соответстви</w:t>
      </w:r>
      <w:r>
        <w:rPr>
          <w:bCs/>
          <w:i w:val="0"/>
          <w:sz w:val="28"/>
          <w:szCs w:val="28"/>
        </w:rPr>
        <w:t>и</w:t>
      </w:r>
      <w:r w:rsidRPr="00924C62">
        <w:rPr>
          <w:bCs/>
          <w:i w:val="0"/>
          <w:sz w:val="28"/>
          <w:szCs w:val="28"/>
        </w:rPr>
        <w:t xml:space="preserve"> с вашим вариантом </w:t>
      </w:r>
    </w:p>
    <w:p w:rsidR="000E12E5" w:rsidRPr="004279AF" w:rsidRDefault="000E12E5" w:rsidP="004C596A">
      <w:pPr>
        <w:ind w:firstLine="708"/>
        <w:jc w:val="both"/>
        <w:rPr>
          <w:bCs/>
          <w:i w:val="0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7560"/>
      </w:tblGrid>
      <w:tr w:rsidR="00150F5C" w:rsidRPr="004C302D" w:rsidTr="004C302D">
        <w:tc>
          <w:tcPr>
            <w:tcW w:w="1908" w:type="dxa"/>
            <w:shd w:val="clear" w:color="auto" w:fill="auto"/>
          </w:tcPr>
          <w:p w:rsidR="00150F5C" w:rsidRPr="004C302D" w:rsidRDefault="00150F5C" w:rsidP="004C302D">
            <w:pPr>
              <w:jc w:val="both"/>
              <w:rPr>
                <w:bCs/>
                <w:i w:val="0"/>
                <w:sz w:val="28"/>
                <w:szCs w:val="28"/>
              </w:rPr>
            </w:pPr>
            <w:r w:rsidRPr="004C302D">
              <w:rPr>
                <w:bCs/>
                <w:i w:val="0"/>
                <w:sz w:val="28"/>
                <w:szCs w:val="28"/>
              </w:rPr>
              <w:t>Вариант</w:t>
            </w:r>
          </w:p>
        </w:tc>
        <w:tc>
          <w:tcPr>
            <w:tcW w:w="7560" w:type="dxa"/>
            <w:shd w:val="clear" w:color="auto" w:fill="auto"/>
          </w:tcPr>
          <w:p w:rsidR="00150F5C" w:rsidRPr="004C302D" w:rsidRDefault="00150F5C" w:rsidP="004C302D">
            <w:pPr>
              <w:jc w:val="center"/>
              <w:rPr>
                <w:bCs/>
                <w:i w:val="0"/>
                <w:sz w:val="28"/>
                <w:szCs w:val="28"/>
              </w:rPr>
            </w:pPr>
            <w:r w:rsidRPr="004C302D">
              <w:rPr>
                <w:bCs/>
                <w:i w:val="0"/>
                <w:sz w:val="28"/>
                <w:szCs w:val="28"/>
              </w:rPr>
              <w:t>Задача</w:t>
            </w:r>
          </w:p>
        </w:tc>
      </w:tr>
      <w:tr w:rsidR="00150F5C" w:rsidRPr="004C302D" w:rsidTr="004C302D">
        <w:tc>
          <w:tcPr>
            <w:tcW w:w="1908" w:type="dxa"/>
            <w:shd w:val="clear" w:color="auto" w:fill="auto"/>
          </w:tcPr>
          <w:p w:rsidR="00150F5C" w:rsidRPr="004C302D" w:rsidRDefault="00150F5C" w:rsidP="004C302D">
            <w:pPr>
              <w:jc w:val="both"/>
              <w:rPr>
                <w:bCs/>
                <w:i w:val="0"/>
                <w:sz w:val="28"/>
                <w:szCs w:val="28"/>
              </w:rPr>
            </w:pPr>
            <w:r w:rsidRPr="004C302D">
              <w:rPr>
                <w:bCs/>
                <w:i w:val="0"/>
                <w:sz w:val="28"/>
                <w:szCs w:val="28"/>
              </w:rPr>
              <w:t>1</w:t>
            </w:r>
          </w:p>
        </w:tc>
        <w:tc>
          <w:tcPr>
            <w:tcW w:w="7560" w:type="dxa"/>
            <w:shd w:val="clear" w:color="auto" w:fill="auto"/>
          </w:tcPr>
          <w:p w:rsidR="00150F5C" w:rsidRPr="004C302D" w:rsidRDefault="00BF27AE" w:rsidP="004C302D">
            <w:pPr>
              <w:jc w:val="both"/>
              <w:rPr>
                <w:b/>
                <w:bCs/>
                <w:sz w:val="28"/>
                <w:szCs w:val="28"/>
              </w:rPr>
            </w:pPr>
            <w:r w:rsidRPr="004C302D">
              <w:rPr>
                <w:b/>
                <w:bCs/>
                <w:position w:val="-12"/>
                <w:sz w:val="28"/>
                <w:szCs w:val="28"/>
              </w:rPr>
              <w:object w:dxaOrig="310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5.25pt;height:24pt" o:ole="">
                  <v:imagedata r:id="rId5" o:title=""/>
                </v:shape>
                <o:OLEObject Type="Embed" ProgID="Equation.DSMT4" ShapeID="_x0000_i1025" DrawAspect="Content" ObjectID="_1661270786" r:id="rId6"/>
              </w:object>
            </w:r>
          </w:p>
          <w:p w:rsidR="00BF27AE" w:rsidRPr="004C302D" w:rsidRDefault="00BF27AE" w:rsidP="004C302D">
            <w:pPr>
              <w:jc w:val="both"/>
              <w:rPr>
                <w:bCs/>
                <w:i w:val="0"/>
                <w:sz w:val="28"/>
                <w:szCs w:val="28"/>
                <w:lang w:val="en-US"/>
              </w:rPr>
            </w:pPr>
            <w:r w:rsidRPr="004C302D">
              <w:rPr>
                <w:b/>
                <w:bCs/>
                <w:position w:val="-12"/>
                <w:sz w:val="28"/>
                <w:szCs w:val="28"/>
              </w:rPr>
              <w:object w:dxaOrig="1980" w:dyaOrig="380">
                <v:shape id="_x0000_i1026" type="#_x0000_t75" style="width:99pt;height:18.75pt" o:ole="">
                  <v:imagedata r:id="rId7" o:title=""/>
                </v:shape>
                <o:OLEObject Type="Embed" ProgID="Equation.DSMT4" ShapeID="_x0000_i1026" DrawAspect="Content" ObjectID="_1661270787" r:id="rId8"/>
              </w:object>
            </w:r>
          </w:p>
        </w:tc>
      </w:tr>
      <w:tr w:rsidR="00150F5C" w:rsidRPr="004C302D" w:rsidTr="004C302D">
        <w:tc>
          <w:tcPr>
            <w:tcW w:w="1908" w:type="dxa"/>
            <w:shd w:val="clear" w:color="auto" w:fill="auto"/>
          </w:tcPr>
          <w:p w:rsidR="00150F5C" w:rsidRPr="004C302D" w:rsidRDefault="00150F5C" w:rsidP="004C302D">
            <w:pPr>
              <w:jc w:val="both"/>
              <w:rPr>
                <w:bCs/>
                <w:i w:val="0"/>
                <w:sz w:val="28"/>
                <w:szCs w:val="28"/>
              </w:rPr>
            </w:pPr>
            <w:r w:rsidRPr="004C302D">
              <w:rPr>
                <w:bCs/>
                <w:i w:val="0"/>
                <w:sz w:val="28"/>
                <w:szCs w:val="28"/>
              </w:rPr>
              <w:t>2</w:t>
            </w:r>
          </w:p>
        </w:tc>
        <w:tc>
          <w:tcPr>
            <w:tcW w:w="7560" w:type="dxa"/>
            <w:shd w:val="clear" w:color="auto" w:fill="auto"/>
          </w:tcPr>
          <w:p w:rsidR="00BF27AE" w:rsidRPr="004C302D" w:rsidRDefault="00B46E2D" w:rsidP="004C302D">
            <w:pPr>
              <w:jc w:val="both"/>
              <w:rPr>
                <w:b/>
                <w:bCs/>
                <w:sz w:val="28"/>
                <w:szCs w:val="28"/>
              </w:rPr>
            </w:pPr>
            <w:r w:rsidRPr="004C302D">
              <w:rPr>
                <w:b/>
                <w:bCs/>
                <w:position w:val="-12"/>
                <w:sz w:val="28"/>
                <w:szCs w:val="28"/>
              </w:rPr>
              <w:object w:dxaOrig="3100" w:dyaOrig="440">
                <v:shape id="_x0000_i1027" type="#_x0000_t75" style="width:155.25pt;height:21.75pt" o:ole="">
                  <v:imagedata r:id="rId9" o:title=""/>
                </v:shape>
                <o:OLEObject Type="Embed" ProgID="Equation.3" ShapeID="_x0000_i1027" DrawAspect="Content" ObjectID="_1661270788" r:id="rId10"/>
              </w:object>
            </w:r>
          </w:p>
          <w:p w:rsidR="00BF27AE" w:rsidRPr="004C302D" w:rsidRDefault="00B46E2D" w:rsidP="004C302D">
            <w:pPr>
              <w:jc w:val="both"/>
              <w:rPr>
                <w:bCs/>
                <w:i w:val="0"/>
                <w:sz w:val="28"/>
                <w:szCs w:val="28"/>
                <w:lang w:val="en-US"/>
              </w:rPr>
            </w:pPr>
            <w:r w:rsidRPr="004C302D">
              <w:rPr>
                <w:b/>
                <w:bCs/>
                <w:position w:val="-12"/>
                <w:sz w:val="28"/>
                <w:szCs w:val="28"/>
              </w:rPr>
              <w:object w:dxaOrig="2140" w:dyaOrig="380">
                <v:shape id="_x0000_i1028" type="#_x0000_t75" style="width:107.25pt;height:18.75pt" o:ole="">
                  <v:imagedata r:id="rId11" o:title=""/>
                </v:shape>
                <o:OLEObject Type="Embed" ProgID="Equation.3" ShapeID="_x0000_i1028" DrawAspect="Content" ObjectID="_1661270789" r:id="rId12"/>
              </w:object>
            </w:r>
          </w:p>
        </w:tc>
      </w:tr>
      <w:tr w:rsidR="00150F5C" w:rsidRPr="004C302D" w:rsidTr="004C302D">
        <w:tc>
          <w:tcPr>
            <w:tcW w:w="1908" w:type="dxa"/>
            <w:shd w:val="clear" w:color="auto" w:fill="auto"/>
          </w:tcPr>
          <w:p w:rsidR="00150F5C" w:rsidRPr="004C302D" w:rsidRDefault="00150F5C" w:rsidP="004C302D">
            <w:pPr>
              <w:jc w:val="both"/>
              <w:rPr>
                <w:bCs/>
                <w:i w:val="0"/>
                <w:sz w:val="28"/>
                <w:szCs w:val="28"/>
              </w:rPr>
            </w:pPr>
            <w:r w:rsidRPr="004C302D">
              <w:rPr>
                <w:bCs/>
                <w:i w:val="0"/>
                <w:sz w:val="28"/>
                <w:szCs w:val="28"/>
              </w:rPr>
              <w:t>3</w:t>
            </w:r>
          </w:p>
        </w:tc>
        <w:tc>
          <w:tcPr>
            <w:tcW w:w="7560" w:type="dxa"/>
            <w:shd w:val="clear" w:color="auto" w:fill="auto"/>
          </w:tcPr>
          <w:p w:rsidR="00150F5C" w:rsidRPr="004C302D" w:rsidRDefault="00F42397" w:rsidP="004C302D">
            <w:pPr>
              <w:jc w:val="both"/>
              <w:rPr>
                <w:b/>
                <w:bCs/>
                <w:sz w:val="28"/>
                <w:szCs w:val="28"/>
              </w:rPr>
            </w:pPr>
            <w:r w:rsidRPr="004C302D">
              <w:rPr>
                <w:b/>
                <w:bCs/>
                <w:position w:val="-12"/>
                <w:sz w:val="28"/>
                <w:szCs w:val="28"/>
              </w:rPr>
              <w:object w:dxaOrig="3120" w:dyaOrig="440">
                <v:shape id="_x0000_i1029" type="#_x0000_t75" style="width:156pt;height:21.75pt" o:ole="">
                  <v:imagedata r:id="rId13" o:title=""/>
                </v:shape>
                <o:OLEObject Type="Embed" ProgID="Equation.3" ShapeID="_x0000_i1029" DrawAspect="Content" ObjectID="_1661270790" r:id="rId14"/>
              </w:object>
            </w:r>
          </w:p>
          <w:p w:rsidR="00F42397" w:rsidRPr="004C302D" w:rsidRDefault="00F42397" w:rsidP="004C302D">
            <w:pPr>
              <w:jc w:val="both"/>
              <w:rPr>
                <w:bCs/>
                <w:i w:val="0"/>
                <w:sz w:val="28"/>
                <w:szCs w:val="28"/>
                <w:lang w:val="en-US"/>
              </w:rPr>
            </w:pPr>
            <w:r w:rsidRPr="004C302D">
              <w:rPr>
                <w:b/>
                <w:bCs/>
                <w:position w:val="-12"/>
                <w:sz w:val="28"/>
                <w:szCs w:val="28"/>
              </w:rPr>
              <w:object w:dxaOrig="2020" w:dyaOrig="380">
                <v:shape id="_x0000_i1030" type="#_x0000_t75" style="width:101.25pt;height:18.75pt" o:ole="">
                  <v:imagedata r:id="rId15" o:title=""/>
                </v:shape>
                <o:OLEObject Type="Embed" ProgID="Equation.3" ShapeID="_x0000_i1030" DrawAspect="Content" ObjectID="_1661270791" r:id="rId16"/>
              </w:object>
            </w:r>
          </w:p>
        </w:tc>
      </w:tr>
      <w:tr w:rsidR="00150F5C" w:rsidRPr="004C302D" w:rsidTr="004C302D">
        <w:tc>
          <w:tcPr>
            <w:tcW w:w="1908" w:type="dxa"/>
            <w:shd w:val="clear" w:color="auto" w:fill="auto"/>
          </w:tcPr>
          <w:p w:rsidR="00150F5C" w:rsidRPr="004C302D" w:rsidRDefault="00150F5C" w:rsidP="004C302D">
            <w:pPr>
              <w:jc w:val="both"/>
              <w:rPr>
                <w:bCs/>
                <w:i w:val="0"/>
                <w:sz w:val="28"/>
                <w:szCs w:val="28"/>
              </w:rPr>
            </w:pPr>
            <w:r w:rsidRPr="004C302D">
              <w:rPr>
                <w:bCs/>
                <w:i w:val="0"/>
                <w:sz w:val="28"/>
                <w:szCs w:val="28"/>
              </w:rPr>
              <w:t>4</w:t>
            </w:r>
          </w:p>
        </w:tc>
        <w:tc>
          <w:tcPr>
            <w:tcW w:w="7560" w:type="dxa"/>
            <w:shd w:val="clear" w:color="auto" w:fill="auto"/>
          </w:tcPr>
          <w:p w:rsidR="00150F5C" w:rsidRPr="004C302D" w:rsidRDefault="00F42397" w:rsidP="004C302D">
            <w:pPr>
              <w:jc w:val="both"/>
              <w:rPr>
                <w:b/>
                <w:bCs/>
                <w:sz w:val="28"/>
                <w:szCs w:val="28"/>
              </w:rPr>
            </w:pPr>
            <w:r w:rsidRPr="004C302D">
              <w:rPr>
                <w:b/>
                <w:bCs/>
                <w:position w:val="-12"/>
                <w:sz w:val="28"/>
                <w:szCs w:val="28"/>
              </w:rPr>
              <w:object w:dxaOrig="3100" w:dyaOrig="440">
                <v:shape id="_x0000_i1031" type="#_x0000_t75" style="width:155.25pt;height:21.75pt" o:ole="">
                  <v:imagedata r:id="rId17" o:title=""/>
                </v:shape>
                <o:OLEObject Type="Embed" ProgID="Equation.3" ShapeID="_x0000_i1031" DrawAspect="Content" ObjectID="_1661270792" r:id="rId18"/>
              </w:object>
            </w:r>
          </w:p>
          <w:p w:rsidR="00F42397" w:rsidRPr="004C302D" w:rsidRDefault="00F42397" w:rsidP="004C302D">
            <w:pPr>
              <w:jc w:val="both"/>
              <w:rPr>
                <w:bCs/>
                <w:i w:val="0"/>
                <w:sz w:val="28"/>
                <w:szCs w:val="28"/>
                <w:lang w:val="en-US"/>
              </w:rPr>
            </w:pPr>
            <w:r w:rsidRPr="004C302D">
              <w:rPr>
                <w:b/>
                <w:bCs/>
                <w:position w:val="-12"/>
                <w:sz w:val="28"/>
                <w:szCs w:val="28"/>
              </w:rPr>
              <w:object w:dxaOrig="2020" w:dyaOrig="380">
                <v:shape id="_x0000_i1032" type="#_x0000_t75" style="width:101.25pt;height:18.75pt" o:ole="">
                  <v:imagedata r:id="rId19" o:title=""/>
                </v:shape>
                <o:OLEObject Type="Embed" ProgID="Equation.3" ShapeID="_x0000_i1032" DrawAspect="Content" ObjectID="_1661270793" r:id="rId20"/>
              </w:object>
            </w:r>
          </w:p>
        </w:tc>
      </w:tr>
      <w:tr w:rsidR="00150F5C" w:rsidRPr="004C302D" w:rsidTr="004C302D">
        <w:tc>
          <w:tcPr>
            <w:tcW w:w="1908" w:type="dxa"/>
            <w:shd w:val="clear" w:color="auto" w:fill="auto"/>
          </w:tcPr>
          <w:p w:rsidR="00150F5C" w:rsidRPr="004C302D" w:rsidRDefault="00150F5C" w:rsidP="004C302D">
            <w:pPr>
              <w:jc w:val="both"/>
              <w:rPr>
                <w:bCs/>
                <w:i w:val="0"/>
                <w:sz w:val="28"/>
                <w:szCs w:val="28"/>
              </w:rPr>
            </w:pPr>
            <w:r w:rsidRPr="004C302D">
              <w:rPr>
                <w:bCs/>
                <w:i w:val="0"/>
                <w:sz w:val="28"/>
                <w:szCs w:val="28"/>
              </w:rPr>
              <w:t>5</w:t>
            </w:r>
          </w:p>
        </w:tc>
        <w:tc>
          <w:tcPr>
            <w:tcW w:w="7560" w:type="dxa"/>
            <w:shd w:val="clear" w:color="auto" w:fill="auto"/>
          </w:tcPr>
          <w:p w:rsidR="00150F5C" w:rsidRPr="004C302D" w:rsidRDefault="00026DEC" w:rsidP="004C302D">
            <w:pPr>
              <w:jc w:val="both"/>
              <w:rPr>
                <w:b/>
                <w:bCs/>
                <w:sz w:val="28"/>
                <w:szCs w:val="28"/>
              </w:rPr>
            </w:pPr>
            <w:r w:rsidRPr="004C302D">
              <w:rPr>
                <w:b/>
                <w:bCs/>
                <w:position w:val="-12"/>
                <w:sz w:val="28"/>
                <w:szCs w:val="28"/>
              </w:rPr>
              <w:object w:dxaOrig="3120" w:dyaOrig="440">
                <v:shape id="_x0000_i1033" type="#_x0000_t75" style="width:156pt;height:21.75pt" o:ole="">
                  <v:imagedata r:id="rId21" o:title=""/>
                </v:shape>
                <o:OLEObject Type="Embed" ProgID="Equation.3" ShapeID="_x0000_i1033" DrawAspect="Content" ObjectID="_1661270794" r:id="rId22"/>
              </w:object>
            </w:r>
          </w:p>
          <w:p w:rsidR="00F42397" w:rsidRPr="004C302D" w:rsidRDefault="00026DEC" w:rsidP="004C302D">
            <w:pPr>
              <w:jc w:val="both"/>
              <w:rPr>
                <w:bCs/>
                <w:i w:val="0"/>
                <w:sz w:val="28"/>
                <w:szCs w:val="28"/>
                <w:lang w:val="en-US"/>
              </w:rPr>
            </w:pPr>
            <w:r w:rsidRPr="004C302D">
              <w:rPr>
                <w:b/>
                <w:bCs/>
                <w:position w:val="-12"/>
                <w:sz w:val="28"/>
                <w:szCs w:val="28"/>
              </w:rPr>
              <w:object w:dxaOrig="2020" w:dyaOrig="380">
                <v:shape id="_x0000_i1034" type="#_x0000_t75" style="width:101.25pt;height:18.75pt" o:ole="">
                  <v:imagedata r:id="rId23" o:title=""/>
                </v:shape>
                <o:OLEObject Type="Embed" ProgID="Equation.3" ShapeID="_x0000_i1034" DrawAspect="Content" ObjectID="_1661270795" r:id="rId24"/>
              </w:object>
            </w:r>
          </w:p>
        </w:tc>
      </w:tr>
      <w:tr w:rsidR="00DC2FD5" w:rsidRPr="004C302D" w:rsidTr="004C302D">
        <w:tc>
          <w:tcPr>
            <w:tcW w:w="1908" w:type="dxa"/>
            <w:shd w:val="clear" w:color="auto" w:fill="auto"/>
          </w:tcPr>
          <w:p w:rsidR="00DC2FD5" w:rsidRPr="004C302D" w:rsidRDefault="00DC2FD5" w:rsidP="004C302D">
            <w:pPr>
              <w:jc w:val="both"/>
              <w:rPr>
                <w:bCs/>
                <w:i w:val="0"/>
                <w:sz w:val="28"/>
                <w:szCs w:val="28"/>
              </w:rPr>
            </w:pPr>
            <w:r>
              <w:rPr>
                <w:bCs/>
                <w:i w:val="0"/>
                <w:sz w:val="28"/>
                <w:szCs w:val="28"/>
              </w:rPr>
              <w:t>6</w:t>
            </w:r>
          </w:p>
        </w:tc>
        <w:tc>
          <w:tcPr>
            <w:tcW w:w="7560" w:type="dxa"/>
            <w:shd w:val="clear" w:color="auto" w:fill="auto"/>
          </w:tcPr>
          <w:p w:rsidR="00DC2FD5" w:rsidRPr="00DC2FD5" w:rsidRDefault="00DC2FD5" w:rsidP="00DC2FD5">
            <w:pPr>
              <w:jc w:val="both"/>
              <w:rPr>
                <w:b/>
                <w:bCs/>
                <w:sz w:val="28"/>
                <w:szCs w:val="28"/>
                <w:lang w:val="en-US"/>
              </w:rPr>
            </w:pPr>
            <w:r w:rsidRPr="00DC2FD5">
              <w:rPr>
                <w:b/>
                <w:bCs/>
                <w:position w:val="-38"/>
                <w:sz w:val="28"/>
                <w:szCs w:val="28"/>
              </w:rPr>
              <w:object w:dxaOrig="3040" w:dyaOrig="900">
                <v:shape id="_x0000_i1035" type="#_x0000_t75" style="width:152.25pt;height:45pt" o:ole="">
                  <v:imagedata r:id="rId25" o:title=""/>
                </v:shape>
                <o:OLEObject Type="Embed" ProgID="Equation.DSMT4" ShapeID="_x0000_i1035" DrawAspect="Content" ObjectID="_1661270796" r:id="rId26"/>
              </w:object>
            </w:r>
          </w:p>
          <w:p w:rsidR="00DC2FD5" w:rsidRPr="004C302D" w:rsidRDefault="00DC2FD5" w:rsidP="00DC2FD5">
            <w:pPr>
              <w:jc w:val="both"/>
              <w:rPr>
                <w:b/>
                <w:bCs/>
                <w:sz w:val="28"/>
                <w:szCs w:val="28"/>
              </w:rPr>
            </w:pPr>
          </w:p>
        </w:tc>
      </w:tr>
      <w:tr w:rsidR="00DC2FD5" w:rsidRPr="004C302D" w:rsidTr="004C302D">
        <w:tc>
          <w:tcPr>
            <w:tcW w:w="1908" w:type="dxa"/>
            <w:shd w:val="clear" w:color="auto" w:fill="auto"/>
          </w:tcPr>
          <w:p w:rsidR="00DC2FD5" w:rsidRPr="00DC2FD5" w:rsidRDefault="00DC2FD5" w:rsidP="004C302D">
            <w:pPr>
              <w:jc w:val="both"/>
              <w:rPr>
                <w:bCs/>
                <w:i w:val="0"/>
                <w:sz w:val="28"/>
                <w:szCs w:val="28"/>
                <w:lang w:val="en-US"/>
              </w:rPr>
            </w:pPr>
            <w:r>
              <w:rPr>
                <w:bCs/>
                <w:i w:val="0"/>
                <w:sz w:val="28"/>
                <w:szCs w:val="28"/>
                <w:lang w:val="en-US"/>
              </w:rPr>
              <w:t>7</w:t>
            </w:r>
          </w:p>
        </w:tc>
        <w:tc>
          <w:tcPr>
            <w:tcW w:w="7560" w:type="dxa"/>
            <w:shd w:val="clear" w:color="auto" w:fill="auto"/>
          </w:tcPr>
          <w:p w:rsidR="00DC2FD5" w:rsidRDefault="004279AF" w:rsidP="00DC2FD5">
            <w:pPr>
              <w:jc w:val="both"/>
              <w:rPr>
                <w:b/>
                <w:bCs/>
                <w:sz w:val="28"/>
                <w:szCs w:val="28"/>
              </w:rPr>
            </w:pPr>
            <w:r w:rsidRPr="00DC2FD5">
              <w:rPr>
                <w:b/>
                <w:bCs/>
                <w:position w:val="-38"/>
                <w:sz w:val="28"/>
                <w:szCs w:val="28"/>
              </w:rPr>
              <w:object w:dxaOrig="3040" w:dyaOrig="900">
                <v:shape id="_x0000_i1036" type="#_x0000_t75" style="width:152.25pt;height:45pt" o:ole="">
                  <v:imagedata r:id="rId27" o:title=""/>
                </v:shape>
                <o:OLEObject Type="Embed" ProgID="Equation.DSMT4" ShapeID="_x0000_i1036" DrawAspect="Content" ObjectID="_1661270797" r:id="rId28"/>
              </w:object>
            </w:r>
          </w:p>
        </w:tc>
      </w:tr>
      <w:tr w:rsidR="004279AF" w:rsidRPr="004C302D" w:rsidTr="004C302D">
        <w:tc>
          <w:tcPr>
            <w:tcW w:w="1908" w:type="dxa"/>
            <w:shd w:val="clear" w:color="auto" w:fill="auto"/>
          </w:tcPr>
          <w:p w:rsidR="004279AF" w:rsidRDefault="004279AF" w:rsidP="004C302D">
            <w:pPr>
              <w:jc w:val="both"/>
              <w:rPr>
                <w:bCs/>
                <w:i w:val="0"/>
                <w:sz w:val="28"/>
                <w:szCs w:val="28"/>
                <w:lang w:val="en-US"/>
              </w:rPr>
            </w:pPr>
            <w:r>
              <w:rPr>
                <w:bCs/>
                <w:i w:val="0"/>
                <w:sz w:val="28"/>
                <w:szCs w:val="28"/>
                <w:lang w:val="en-US"/>
              </w:rPr>
              <w:t>8</w:t>
            </w:r>
          </w:p>
        </w:tc>
        <w:tc>
          <w:tcPr>
            <w:tcW w:w="7560" w:type="dxa"/>
            <w:shd w:val="clear" w:color="auto" w:fill="auto"/>
          </w:tcPr>
          <w:p w:rsidR="004279AF" w:rsidRDefault="004279AF" w:rsidP="00DC2FD5">
            <w:pPr>
              <w:jc w:val="both"/>
              <w:rPr>
                <w:b/>
                <w:bCs/>
                <w:sz w:val="28"/>
                <w:szCs w:val="28"/>
              </w:rPr>
            </w:pPr>
            <w:r w:rsidRPr="00DC2FD5">
              <w:rPr>
                <w:b/>
                <w:bCs/>
                <w:position w:val="-38"/>
                <w:sz w:val="28"/>
                <w:szCs w:val="28"/>
              </w:rPr>
              <w:object w:dxaOrig="3040" w:dyaOrig="900">
                <v:shape id="_x0000_i1037" type="#_x0000_t75" style="width:152.25pt;height:45pt" o:ole="">
                  <v:imagedata r:id="rId29" o:title=""/>
                </v:shape>
                <o:OLEObject Type="Embed" ProgID="Equation.DSMT4" ShapeID="_x0000_i1037" DrawAspect="Content" ObjectID="_1661270798" r:id="rId30"/>
              </w:object>
            </w:r>
          </w:p>
        </w:tc>
      </w:tr>
      <w:tr w:rsidR="004279AF" w:rsidRPr="004C302D" w:rsidTr="004C302D">
        <w:tc>
          <w:tcPr>
            <w:tcW w:w="1908" w:type="dxa"/>
            <w:shd w:val="clear" w:color="auto" w:fill="auto"/>
          </w:tcPr>
          <w:p w:rsidR="004279AF" w:rsidRDefault="004279AF" w:rsidP="004C302D">
            <w:pPr>
              <w:jc w:val="both"/>
              <w:rPr>
                <w:bCs/>
                <w:i w:val="0"/>
                <w:sz w:val="28"/>
                <w:szCs w:val="28"/>
                <w:lang w:val="en-US"/>
              </w:rPr>
            </w:pPr>
            <w:r>
              <w:rPr>
                <w:bCs/>
                <w:i w:val="0"/>
                <w:sz w:val="28"/>
                <w:szCs w:val="28"/>
                <w:lang w:val="en-US"/>
              </w:rPr>
              <w:t>9</w:t>
            </w:r>
          </w:p>
        </w:tc>
        <w:tc>
          <w:tcPr>
            <w:tcW w:w="7560" w:type="dxa"/>
            <w:shd w:val="clear" w:color="auto" w:fill="auto"/>
          </w:tcPr>
          <w:p w:rsidR="004279AF" w:rsidRDefault="004279AF" w:rsidP="00DC2FD5">
            <w:pPr>
              <w:jc w:val="both"/>
              <w:rPr>
                <w:b/>
                <w:bCs/>
                <w:sz w:val="28"/>
                <w:szCs w:val="28"/>
              </w:rPr>
            </w:pPr>
            <w:r w:rsidRPr="00DC2FD5">
              <w:rPr>
                <w:b/>
                <w:bCs/>
                <w:position w:val="-38"/>
                <w:sz w:val="28"/>
                <w:szCs w:val="28"/>
              </w:rPr>
              <w:object w:dxaOrig="3040" w:dyaOrig="900">
                <v:shape id="_x0000_i1038" type="#_x0000_t75" style="width:152.25pt;height:45pt" o:ole="">
                  <v:imagedata r:id="rId31" o:title=""/>
                </v:shape>
                <o:OLEObject Type="Embed" ProgID="Equation.DSMT4" ShapeID="_x0000_i1038" DrawAspect="Content" ObjectID="_1661270799" r:id="rId32"/>
              </w:object>
            </w:r>
          </w:p>
        </w:tc>
      </w:tr>
      <w:tr w:rsidR="004279AF" w:rsidRPr="004C302D" w:rsidTr="004C302D">
        <w:tc>
          <w:tcPr>
            <w:tcW w:w="1908" w:type="dxa"/>
            <w:shd w:val="clear" w:color="auto" w:fill="auto"/>
          </w:tcPr>
          <w:p w:rsidR="004279AF" w:rsidRDefault="004279AF" w:rsidP="004C302D">
            <w:pPr>
              <w:jc w:val="both"/>
              <w:rPr>
                <w:bCs/>
                <w:i w:val="0"/>
                <w:sz w:val="28"/>
                <w:szCs w:val="28"/>
                <w:lang w:val="en-US"/>
              </w:rPr>
            </w:pPr>
            <w:r>
              <w:rPr>
                <w:bCs/>
                <w:i w:val="0"/>
                <w:sz w:val="28"/>
                <w:szCs w:val="28"/>
                <w:lang w:val="en-US"/>
              </w:rPr>
              <w:t>10</w:t>
            </w:r>
          </w:p>
        </w:tc>
        <w:tc>
          <w:tcPr>
            <w:tcW w:w="7560" w:type="dxa"/>
            <w:shd w:val="clear" w:color="auto" w:fill="auto"/>
          </w:tcPr>
          <w:p w:rsidR="004279AF" w:rsidRDefault="004279AF" w:rsidP="00DC2FD5">
            <w:pPr>
              <w:jc w:val="both"/>
              <w:rPr>
                <w:b/>
                <w:bCs/>
                <w:sz w:val="28"/>
                <w:szCs w:val="28"/>
              </w:rPr>
            </w:pPr>
            <w:r w:rsidRPr="00DC2FD5">
              <w:rPr>
                <w:b/>
                <w:bCs/>
                <w:position w:val="-38"/>
                <w:sz w:val="28"/>
                <w:szCs w:val="28"/>
              </w:rPr>
              <w:object w:dxaOrig="3019" w:dyaOrig="900">
                <v:shape id="_x0000_i1039" type="#_x0000_t75" style="width:150.75pt;height:45pt" o:ole="">
                  <v:imagedata r:id="rId33" o:title=""/>
                </v:shape>
                <o:OLEObject Type="Embed" ProgID="Equation.DSMT4" ShapeID="_x0000_i1039" DrawAspect="Content" ObjectID="_1661270800" r:id="rId34"/>
              </w:object>
            </w:r>
          </w:p>
        </w:tc>
      </w:tr>
      <w:tr w:rsidR="004279AF" w:rsidRPr="004C302D" w:rsidTr="004C302D">
        <w:tc>
          <w:tcPr>
            <w:tcW w:w="1908" w:type="dxa"/>
            <w:shd w:val="clear" w:color="auto" w:fill="auto"/>
          </w:tcPr>
          <w:p w:rsidR="004279AF" w:rsidRDefault="004279AF" w:rsidP="004C302D">
            <w:pPr>
              <w:jc w:val="both"/>
              <w:rPr>
                <w:bCs/>
                <w:i w:val="0"/>
                <w:sz w:val="28"/>
                <w:szCs w:val="28"/>
                <w:lang w:val="en-US"/>
              </w:rPr>
            </w:pPr>
            <w:r>
              <w:rPr>
                <w:bCs/>
                <w:i w:val="0"/>
                <w:sz w:val="28"/>
                <w:szCs w:val="28"/>
                <w:lang w:val="en-US"/>
              </w:rPr>
              <w:t>11</w:t>
            </w:r>
          </w:p>
        </w:tc>
        <w:tc>
          <w:tcPr>
            <w:tcW w:w="7560" w:type="dxa"/>
            <w:shd w:val="clear" w:color="auto" w:fill="auto"/>
          </w:tcPr>
          <w:p w:rsidR="004279AF" w:rsidRDefault="004279AF" w:rsidP="00DC2FD5">
            <w:pPr>
              <w:jc w:val="both"/>
              <w:rPr>
                <w:b/>
                <w:bCs/>
                <w:sz w:val="28"/>
                <w:szCs w:val="28"/>
              </w:rPr>
            </w:pPr>
            <w:r w:rsidRPr="00DC2FD5">
              <w:rPr>
                <w:b/>
                <w:bCs/>
                <w:position w:val="-38"/>
                <w:sz w:val="28"/>
                <w:szCs w:val="28"/>
              </w:rPr>
              <w:object w:dxaOrig="3060" w:dyaOrig="900">
                <v:shape id="_x0000_i1040" type="#_x0000_t75" style="width:153pt;height:45pt" o:ole="">
                  <v:imagedata r:id="rId35" o:title=""/>
                </v:shape>
                <o:OLEObject Type="Embed" ProgID="Equation.DSMT4" ShapeID="_x0000_i1040" DrawAspect="Content" ObjectID="_1661270801" r:id="rId36"/>
              </w:object>
            </w:r>
          </w:p>
        </w:tc>
      </w:tr>
      <w:tr w:rsidR="004279AF" w:rsidRPr="004C302D" w:rsidTr="004C302D">
        <w:tc>
          <w:tcPr>
            <w:tcW w:w="1908" w:type="dxa"/>
            <w:shd w:val="clear" w:color="auto" w:fill="auto"/>
          </w:tcPr>
          <w:p w:rsidR="004279AF" w:rsidRDefault="004279AF" w:rsidP="004C302D">
            <w:pPr>
              <w:jc w:val="both"/>
              <w:rPr>
                <w:bCs/>
                <w:i w:val="0"/>
                <w:sz w:val="28"/>
                <w:szCs w:val="28"/>
                <w:lang w:val="en-US"/>
              </w:rPr>
            </w:pPr>
            <w:r>
              <w:rPr>
                <w:bCs/>
                <w:i w:val="0"/>
                <w:sz w:val="28"/>
                <w:szCs w:val="28"/>
                <w:lang w:val="en-US"/>
              </w:rPr>
              <w:t>12</w:t>
            </w:r>
          </w:p>
        </w:tc>
        <w:tc>
          <w:tcPr>
            <w:tcW w:w="7560" w:type="dxa"/>
            <w:shd w:val="clear" w:color="auto" w:fill="auto"/>
          </w:tcPr>
          <w:p w:rsidR="004279AF" w:rsidRDefault="004279AF" w:rsidP="00DC2FD5">
            <w:pPr>
              <w:jc w:val="both"/>
              <w:rPr>
                <w:b/>
                <w:bCs/>
                <w:sz w:val="28"/>
                <w:szCs w:val="28"/>
              </w:rPr>
            </w:pPr>
            <w:r w:rsidRPr="00DC2FD5">
              <w:rPr>
                <w:b/>
                <w:bCs/>
                <w:position w:val="-38"/>
                <w:sz w:val="28"/>
                <w:szCs w:val="28"/>
              </w:rPr>
              <w:object w:dxaOrig="3060" w:dyaOrig="900">
                <v:shape id="_x0000_i1041" type="#_x0000_t75" style="width:153pt;height:45pt" o:ole="">
                  <v:imagedata r:id="rId37" o:title=""/>
                </v:shape>
                <o:OLEObject Type="Embed" ProgID="Equation.DSMT4" ShapeID="_x0000_i1041" DrawAspect="Content" ObjectID="_1661270802" r:id="rId38"/>
              </w:object>
            </w:r>
          </w:p>
        </w:tc>
      </w:tr>
      <w:tr w:rsidR="004279AF" w:rsidRPr="004C302D" w:rsidTr="004C302D">
        <w:tc>
          <w:tcPr>
            <w:tcW w:w="1908" w:type="dxa"/>
            <w:shd w:val="clear" w:color="auto" w:fill="auto"/>
          </w:tcPr>
          <w:p w:rsidR="004279AF" w:rsidRDefault="004279AF" w:rsidP="004C302D">
            <w:pPr>
              <w:jc w:val="both"/>
              <w:rPr>
                <w:bCs/>
                <w:i w:val="0"/>
                <w:sz w:val="28"/>
                <w:szCs w:val="28"/>
                <w:lang w:val="en-US"/>
              </w:rPr>
            </w:pPr>
            <w:r>
              <w:rPr>
                <w:bCs/>
                <w:i w:val="0"/>
                <w:sz w:val="28"/>
                <w:szCs w:val="28"/>
                <w:lang w:val="en-US"/>
              </w:rPr>
              <w:t>13</w:t>
            </w:r>
          </w:p>
        </w:tc>
        <w:tc>
          <w:tcPr>
            <w:tcW w:w="7560" w:type="dxa"/>
            <w:shd w:val="clear" w:color="auto" w:fill="auto"/>
          </w:tcPr>
          <w:p w:rsidR="004279AF" w:rsidRDefault="004279AF" w:rsidP="00DC2FD5">
            <w:pPr>
              <w:jc w:val="both"/>
              <w:rPr>
                <w:b/>
                <w:bCs/>
                <w:sz w:val="28"/>
                <w:szCs w:val="28"/>
              </w:rPr>
            </w:pPr>
            <w:r w:rsidRPr="00DC2FD5">
              <w:rPr>
                <w:b/>
                <w:bCs/>
                <w:position w:val="-38"/>
                <w:sz w:val="28"/>
                <w:szCs w:val="28"/>
              </w:rPr>
              <w:object w:dxaOrig="3060" w:dyaOrig="900">
                <v:shape id="_x0000_i1042" type="#_x0000_t75" style="width:153pt;height:45pt" o:ole="">
                  <v:imagedata r:id="rId39" o:title=""/>
                </v:shape>
                <o:OLEObject Type="Embed" ProgID="Equation.DSMT4" ShapeID="_x0000_i1042" DrawAspect="Content" ObjectID="_1661270803" r:id="rId40"/>
              </w:object>
            </w:r>
          </w:p>
        </w:tc>
      </w:tr>
      <w:tr w:rsidR="004279AF" w:rsidRPr="004C302D" w:rsidTr="004C302D">
        <w:tc>
          <w:tcPr>
            <w:tcW w:w="1908" w:type="dxa"/>
            <w:shd w:val="clear" w:color="auto" w:fill="auto"/>
          </w:tcPr>
          <w:p w:rsidR="004279AF" w:rsidRDefault="004279AF" w:rsidP="004C302D">
            <w:pPr>
              <w:jc w:val="both"/>
              <w:rPr>
                <w:bCs/>
                <w:i w:val="0"/>
                <w:sz w:val="28"/>
                <w:szCs w:val="28"/>
                <w:lang w:val="en-US"/>
              </w:rPr>
            </w:pPr>
            <w:r>
              <w:rPr>
                <w:bCs/>
                <w:i w:val="0"/>
                <w:sz w:val="28"/>
                <w:szCs w:val="28"/>
                <w:lang w:val="en-US"/>
              </w:rPr>
              <w:lastRenderedPageBreak/>
              <w:t>14</w:t>
            </w:r>
          </w:p>
        </w:tc>
        <w:tc>
          <w:tcPr>
            <w:tcW w:w="7560" w:type="dxa"/>
            <w:shd w:val="clear" w:color="auto" w:fill="auto"/>
          </w:tcPr>
          <w:p w:rsidR="004279AF" w:rsidRDefault="004279AF" w:rsidP="00DC2FD5">
            <w:pPr>
              <w:jc w:val="both"/>
              <w:rPr>
                <w:b/>
                <w:bCs/>
                <w:sz w:val="28"/>
                <w:szCs w:val="28"/>
              </w:rPr>
            </w:pPr>
            <w:r w:rsidRPr="00DC2FD5">
              <w:rPr>
                <w:b/>
                <w:bCs/>
                <w:position w:val="-38"/>
                <w:sz w:val="28"/>
                <w:szCs w:val="28"/>
              </w:rPr>
              <w:object w:dxaOrig="3019" w:dyaOrig="900">
                <v:shape id="_x0000_i1043" type="#_x0000_t75" style="width:150.75pt;height:45pt" o:ole="">
                  <v:imagedata r:id="rId41" o:title=""/>
                </v:shape>
                <o:OLEObject Type="Embed" ProgID="Equation.DSMT4" ShapeID="_x0000_i1043" DrawAspect="Content" ObjectID="_1661270804" r:id="rId42"/>
              </w:object>
            </w:r>
          </w:p>
        </w:tc>
      </w:tr>
      <w:tr w:rsidR="004279AF" w:rsidRPr="004C302D" w:rsidTr="004C302D">
        <w:tc>
          <w:tcPr>
            <w:tcW w:w="1908" w:type="dxa"/>
            <w:shd w:val="clear" w:color="auto" w:fill="auto"/>
          </w:tcPr>
          <w:p w:rsidR="004279AF" w:rsidRDefault="004279AF" w:rsidP="004C302D">
            <w:pPr>
              <w:jc w:val="both"/>
              <w:rPr>
                <w:bCs/>
                <w:i w:val="0"/>
                <w:sz w:val="28"/>
                <w:szCs w:val="28"/>
                <w:lang w:val="en-US"/>
              </w:rPr>
            </w:pPr>
            <w:r>
              <w:rPr>
                <w:bCs/>
                <w:i w:val="0"/>
                <w:sz w:val="28"/>
                <w:szCs w:val="28"/>
                <w:lang w:val="en-US"/>
              </w:rPr>
              <w:t>15</w:t>
            </w:r>
          </w:p>
        </w:tc>
        <w:tc>
          <w:tcPr>
            <w:tcW w:w="7560" w:type="dxa"/>
            <w:shd w:val="clear" w:color="auto" w:fill="auto"/>
          </w:tcPr>
          <w:p w:rsidR="004279AF" w:rsidRDefault="004279AF" w:rsidP="00DC2FD5">
            <w:pPr>
              <w:jc w:val="both"/>
              <w:rPr>
                <w:b/>
                <w:bCs/>
                <w:sz w:val="28"/>
                <w:szCs w:val="28"/>
              </w:rPr>
            </w:pPr>
            <w:r w:rsidRPr="00DC2FD5">
              <w:rPr>
                <w:b/>
                <w:bCs/>
                <w:position w:val="-38"/>
                <w:sz w:val="28"/>
                <w:szCs w:val="28"/>
              </w:rPr>
              <w:object w:dxaOrig="3040" w:dyaOrig="900">
                <v:shape id="_x0000_i1044" type="#_x0000_t75" style="width:152.25pt;height:45pt" o:ole="">
                  <v:imagedata r:id="rId43" o:title=""/>
                </v:shape>
                <o:OLEObject Type="Embed" ProgID="Equation.DSMT4" ShapeID="_x0000_i1044" DrawAspect="Content" ObjectID="_1661270805" r:id="rId44"/>
              </w:object>
            </w:r>
          </w:p>
        </w:tc>
      </w:tr>
      <w:tr w:rsidR="004279AF" w:rsidRPr="004C302D" w:rsidTr="004C302D">
        <w:tc>
          <w:tcPr>
            <w:tcW w:w="1908" w:type="dxa"/>
            <w:shd w:val="clear" w:color="auto" w:fill="auto"/>
          </w:tcPr>
          <w:p w:rsidR="004279AF" w:rsidRDefault="004279AF" w:rsidP="004C302D">
            <w:pPr>
              <w:jc w:val="both"/>
              <w:rPr>
                <w:bCs/>
                <w:i w:val="0"/>
                <w:sz w:val="28"/>
                <w:szCs w:val="28"/>
                <w:lang w:val="en-US"/>
              </w:rPr>
            </w:pPr>
            <w:r>
              <w:rPr>
                <w:bCs/>
                <w:i w:val="0"/>
                <w:sz w:val="28"/>
                <w:szCs w:val="28"/>
                <w:lang w:val="en-US"/>
              </w:rPr>
              <w:t>16</w:t>
            </w:r>
          </w:p>
        </w:tc>
        <w:tc>
          <w:tcPr>
            <w:tcW w:w="7560" w:type="dxa"/>
            <w:shd w:val="clear" w:color="auto" w:fill="auto"/>
          </w:tcPr>
          <w:p w:rsidR="004279AF" w:rsidRDefault="004279AF" w:rsidP="00DC2FD5">
            <w:pPr>
              <w:jc w:val="both"/>
              <w:rPr>
                <w:b/>
                <w:bCs/>
                <w:sz w:val="28"/>
                <w:szCs w:val="28"/>
              </w:rPr>
            </w:pPr>
            <w:r w:rsidRPr="00DC2FD5">
              <w:rPr>
                <w:b/>
                <w:bCs/>
                <w:position w:val="-38"/>
                <w:sz w:val="28"/>
                <w:szCs w:val="28"/>
              </w:rPr>
              <w:object w:dxaOrig="3060" w:dyaOrig="900">
                <v:shape id="_x0000_i1045" type="#_x0000_t75" style="width:153pt;height:45pt" o:ole="">
                  <v:imagedata r:id="rId45" o:title=""/>
                </v:shape>
                <o:OLEObject Type="Embed" ProgID="Equation.DSMT4" ShapeID="_x0000_i1045" DrawAspect="Content" ObjectID="_1661270806" r:id="rId46"/>
              </w:object>
            </w:r>
          </w:p>
        </w:tc>
      </w:tr>
      <w:tr w:rsidR="004279AF" w:rsidRPr="004C302D" w:rsidTr="004C302D">
        <w:tc>
          <w:tcPr>
            <w:tcW w:w="1908" w:type="dxa"/>
            <w:shd w:val="clear" w:color="auto" w:fill="auto"/>
          </w:tcPr>
          <w:p w:rsidR="004279AF" w:rsidRDefault="004279AF" w:rsidP="004C302D">
            <w:pPr>
              <w:jc w:val="both"/>
              <w:rPr>
                <w:bCs/>
                <w:i w:val="0"/>
                <w:sz w:val="28"/>
                <w:szCs w:val="28"/>
                <w:lang w:val="en-US"/>
              </w:rPr>
            </w:pPr>
            <w:r>
              <w:rPr>
                <w:bCs/>
                <w:i w:val="0"/>
                <w:sz w:val="28"/>
                <w:szCs w:val="28"/>
                <w:lang w:val="en-US"/>
              </w:rPr>
              <w:t>17</w:t>
            </w:r>
          </w:p>
        </w:tc>
        <w:tc>
          <w:tcPr>
            <w:tcW w:w="7560" w:type="dxa"/>
            <w:shd w:val="clear" w:color="auto" w:fill="auto"/>
          </w:tcPr>
          <w:p w:rsidR="004279AF" w:rsidRDefault="004279AF" w:rsidP="00DC2FD5">
            <w:pPr>
              <w:jc w:val="both"/>
              <w:rPr>
                <w:b/>
                <w:bCs/>
                <w:sz w:val="28"/>
                <w:szCs w:val="28"/>
              </w:rPr>
            </w:pPr>
            <w:r w:rsidRPr="00DC2FD5">
              <w:rPr>
                <w:b/>
                <w:bCs/>
                <w:position w:val="-38"/>
                <w:sz w:val="28"/>
                <w:szCs w:val="28"/>
              </w:rPr>
              <w:object w:dxaOrig="3060" w:dyaOrig="900">
                <v:shape id="_x0000_i1046" type="#_x0000_t75" style="width:153pt;height:45pt" o:ole="">
                  <v:imagedata r:id="rId47" o:title=""/>
                </v:shape>
                <o:OLEObject Type="Embed" ProgID="Equation.DSMT4" ShapeID="_x0000_i1046" DrawAspect="Content" ObjectID="_1661270807" r:id="rId48"/>
              </w:object>
            </w:r>
          </w:p>
        </w:tc>
      </w:tr>
      <w:tr w:rsidR="004279AF" w:rsidRPr="004C302D" w:rsidTr="004C302D">
        <w:tc>
          <w:tcPr>
            <w:tcW w:w="1908" w:type="dxa"/>
            <w:shd w:val="clear" w:color="auto" w:fill="auto"/>
          </w:tcPr>
          <w:p w:rsidR="004279AF" w:rsidRDefault="004279AF" w:rsidP="004C302D">
            <w:pPr>
              <w:jc w:val="both"/>
              <w:rPr>
                <w:bCs/>
                <w:i w:val="0"/>
                <w:sz w:val="28"/>
                <w:szCs w:val="28"/>
                <w:lang w:val="en-US"/>
              </w:rPr>
            </w:pPr>
            <w:r>
              <w:rPr>
                <w:bCs/>
                <w:i w:val="0"/>
                <w:sz w:val="28"/>
                <w:szCs w:val="28"/>
                <w:lang w:val="en-US"/>
              </w:rPr>
              <w:t>18</w:t>
            </w:r>
          </w:p>
        </w:tc>
        <w:tc>
          <w:tcPr>
            <w:tcW w:w="7560" w:type="dxa"/>
            <w:shd w:val="clear" w:color="auto" w:fill="auto"/>
          </w:tcPr>
          <w:p w:rsidR="004279AF" w:rsidRDefault="004279AF" w:rsidP="00DC2FD5">
            <w:pPr>
              <w:jc w:val="both"/>
              <w:rPr>
                <w:b/>
                <w:bCs/>
                <w:sz w:val="28"/>
                <w:szCs w:val="28"/>
              </w:rPr>
            </w:pPr>
            <w:r w:rsidRPr="00DC2FD5">
              <w:rPr>
                <w:b/>
                <w:bCs/>
                <w:position w:val="-38"/>
                <w:sz w:val="28"/>
                <w:szCs w:val="28"/>
              </w:rPr>
              <w:object w:dxaOrig="3040" w:dyaOrig="900">
                <v:shape id="_x0000_i1047" type="#_x0000_t75" style="width:152.25pt;height:45pt" o:ole="">
                  <v:imagedata r:id="rId49" o:title=""/>
                </v:shape>
                <o:OLEObject Type="Embed" ProgID="Equation.DSMT4" ShapeID="_x0000_i1047" DrawAspect="Content" ObjectID="_1661270808" r:id="rId50"/>
              </w:object>
            </w:r>
          </w:p>
        </w:tc>
      </w:tr>
      <w:tr w:rsidR="004279AF" w:rsidRPr="004C302D" w:rsidTr="004C302D">
        <w:tc>
          <w:tcPr>
            <w:tcW w:w="1908" w:type="dxa"/>
            <w:shd w:val="clear" w:color="auto" w:fill="auto"/>
          </w:tcPr>
          <w:p w:rsidR="004279AF" w:rsidRDefault="004279AF" w:rsidP="004C302D">
            <w:pPr>
              <w:jc w:val="both"/>
              <w:rPr>
                <w:bCs/>
                <w:i w:val="0"/>
                <w:sz w:val="28"/>
                <w:szCs w:val="28"/>
                <w:lang w:val="en-US"/>
              </w:rPr>
            </w:pPr>
            <w:r>
              <w:rPr>
                <w:bCs/>
                <w:i w:val="0"/>
                <w:sz w:val="28"/>
                <w:szCs w:val="28"/>
                <w:lang w:val="en-US"/>
              </w:rPr>
              <w:t>19</w:t>
            </w:r>
          </w:p>
        </w:tc>
        <w:tc>
          <w:tcPr>
            <w:tcW w:w="7560" w:type="dxa"/>
            <w:shd w:val="clear" w:color="auto" w:fill="auto"/>
          </w:tcPr>
          <w:p w:rsidR="004279AF" w:rsidRDefault="004279AF" w:rsidP="00DC2FD5">
            <w:pPr>
              <w:jc w:val="both"/>
              <w:rPr>
                <w:b/>
                <w:bCs/>
                <w:sz w:val="28"/>
                <w:szCs w:val="28"/>
              </w:rPr>
            </w:pPr>
            <w:r w:rsidRPr="00DC2FD5">
              <w:rPr>
                <w:b/>
                <w:bCs/>
                <w:position w:val="-38"/>
                <w:sz w:val="28"/>
                <w:szCs w:val="28"/>
              </w:rPr>
              <w:object w:dxaOrig="3019" w:dyaOrig="900">
                <v:shape id="_x0000_i1048" type="#_x0000_t75" style="width:150.75pt;height:45pt" o:ole="">
                  <v:imagedata r:id="rId51" o:title=""/>
                </v:shape>
                <o:OLEObject Type="Embed" ProgID="Equation.DSMT4" ShapeID="_x0000_i1048" DrawAspect="Content" ObjectID="_1661270809" r:id="rId52"/>
              </w:object>
            </w:r>
          </w:p>
        </w:tc>
      </w:tr>
      <w:tr w:rsidR="004279AF" w:rsidRPr="004C302D" w:rsidTr="004C302D">
        <w:tc>
          <w:tcPr>
            <w:tcW w:w="1908" w:type="dxa"/>
            <w:shd w:val="clear" w:color="auto" w:fill="auto"/>
          </w:tcPr>
          <w:p w:rsidR="004279AF" w:rsidRDefault="004279AF" w:rsidP="004C302D">
            <w:pPr>
              <w:jc w:val="both"/>
              <w:rPr>
                <w:bCs/>
                <w:i w:val="0"/>
                <w:sz w:val="28"/>
                <w:szCs w:val="28"/>
                <w:lang w:val="en-US"/>
              </w:rPr>
            </w:pPr>
            <w:r>
              <w:rPr>
                <w:bCs/>
                <w:i w:val="0"/>
                <w:sz w:val="28"/>
                <w:szCs w:val="28"/>
                <w:lang w:val="en-US"/>
              </w:rPr>
              <w:t>20</w:t>
            </w:r>
          </w:p>
        </w:tc>
        <w:tc>
          <w:tcPr>
            <w:tcW w:w="7560" w:type="dxa"/>
            <w:shd w:val="clear" w:color="auto" w:fill="auto"/>
          </w:tcPr>
          <w:p w:rsidR="004279AF" w:rsidRDefault="004279AF" w:rsidP="00DC2FD5">
            <w:pPr>
              <w:jc w:val="both"/>
              <w:rPr>
                <w:b/>
                <w:bCs/>
                <w:sz w:val="28"/>
                <w:szCs w:val="28"/>
              </w:rPr>
            </w:pPr>
            <w:r w:rsidRPr="00DC2FD5">
              <w:rPr>
                <w:b/>
                <w:bCs/>
                <w:position w:val="-38"/>
                <w:sz w:val="28"/>
                <w:szCs w:val="28"/>
              </w:rPr>
              <w:object w:dxaOrig="3040" w:dyaOrig="900">
                <v:shape id="_x0000_i1049" type="#_x0000_t75" style="width:152.25pt;height:45pt" o:ole="">
                  <v:imagedata r:id="rId53" o:title=""/>
                </v:shape>
                <o:OLEObject Type="Embed" ProgID="Equation.DSMT4" ShapeID="_x0000_i1049" DrawAspect="Content" ObjectID="_1661270810" r:id="rId54"/>
              </w:object>
            </w:r>
          </w:p>
        </w:tc>
      </w:tr>
    </w:tbl>
    <w:p w:rsidR="000E12E5" w:rsidRPr="000E12E5" w:rsidRDefault="000E12E5" w:rsidP="004C596A">
      <w:pPr>
        <w:ind w:firstLine="708"/>
        <w:jc w:val="both"/>
        <w:rPr>
          <w:bCs/>
          <w:i w:val="0"/>
          <w:sz w:val="28"/>
          <w:szCs w:val="28"/>
          <w:lang w:val="en-US"/>
        </w:rPr>
      </w:pPr>
    </w:p>
    <w:p w:rsidR="004C596A" w:rsidRDefault="004C596A" w:rsidP="004C596A">
      <w:pPr>
        <w:ind w:firstLine="708"/>
        <w:jc w:val="center"/>
        <w:rPr>
          <w:rFonts w:ascii="Arial" w:hAnsi="Arial"/>
          <w:i w:val="0"/>
          <w:position w:val="-31"/>
          <w:sz w:val="20"/>
          <w:szCs w:val="20"/>
        </w:rPr>
      </w:pPr>
    </w:p>
    <w:p w:rsidR="004C596A" w:rsidRPr="004C596A" w:rsidRDefault="004C596A" w:rsidP="004C596A">
      <w:pPr>
        <w:ind w:firstLine="708"/>
        <w:jc w:val="center"/>
        <w:rPr>
          <w:bCs/>
          <w:i w:val="0"/>
          <w:sz w:val="28"/>
          <w:szCs w:val="28"/>
        </w:rPr>
      </w:pPr>
    </w:p>
    <w:p w:rsidR="00477C4E" w:rsidRPr="00477C4E" w:rsidRDefault="00477C4E" w:rsidP="00477C4E">
      <w:pPr>
        <w:jc w:val="center"/>
        <w:rPr>
          <w:i w:val="0"/>
        </w:rPr>
      </w:pPr>
    </w:p>
    <w:sectPr w:rsidR="00477C4E" w:rsidRPr="00477C4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4F51F8A"/>
    <w:multiLevelType w:val="hybridMultilevel"/>
    <w:tmpl w:val="A4B8B9A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611162A"/>
    <w:multiLevelType w:val="hybridMultilevel"/>
    <w:tmpl w:val="2AD0EEA4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3C0A014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4EB11BED"/>
    <w:multiLevelType w:val="multilevel"/>
    <w:tmpl w:val="A4B8B9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6016EB"/>
    <w:rsid w:val="000027EF"/>
    <w:rsid w:val="00013576"/>
    <w:rsid w:val="00026DEC"/>
    <w:rsid w:val="00045F34"/>
    <w:rsid w:val="00064F33"/>
    <w:rsid w:val="0007471E"/>
    <w:rsid w:val="000750F4"/>
    <w:rsid w:val="0008290D"/>
    <w:rsid w:val="00085C8D"/>
    <w:rsid w:val="0008639B"/>
    <w:rsid w:val="00096B23"/>
    <w:rsid w:val="000A678D"/>
    <w:rsid w:val="000A6CDE"/>
    <w:rsid w:val="000A6D94"/>
    <w:rsid w:val="000B293B"/>
    <w:rsid w:val="000B52CD"/>
    <w:rsid w:val="000C52CB"/>
    <w:rsid w:val="000C5C65"/>
    <w:rsid w:val="000C6161"/>
    <w:rsid w:val="000D491F"/>
    <w:rsid w:val="000E013B"/>
    <w:rsid w:val="000E12E5"/>
    <w:rsid w:val="000E1466"/>
    <w:rsid w:val="000F1E84"/>
    <w:rsid w:val="000F3346"/>
    <w:rsid w:val="000F5593"/>
    <w:rsid w:val="00101CAB"/>
    <w:rsid w:val="001039C6"/>
    <w:rsid w:val="001046CC"/>
    <w:rsid w:val="00107814"/>
    <w:rsid w:val="00107E8B"/>
    <w:rsid w:val="00116BD4"/>
    <w:rsid w:val="00121916"/>
    <w:rsid w:val="00125547"/>
    <w:rsid w:val="00127873"/>
    <w:rsid w:val="0013125E"/>
    <w:rsid w:val="00134264"/>
    <w:rsid w:val="00134B3D"/>
    <w:rsid w:val="001377EA"/>
    <w:rsid w:val="0014281C"/>
    <w:rsid w:val="00143944"/>
    <w:rsid w:val="001443D0"/>
    <w:rsid w:val="00150F5C"/>
    <w:rsid w:val="00157EEE"/>
    <w:rsid w:val="0017147D"/>
    <w:rsid w:val="00173F8F"/>
    <w:rsid w:val="00174D31"/>
    <w:rsid w:val="00176389"/>
    <w:rsid w:val="0018194D"/>
    <w:rsid w:val="00181C35"/>
    <w:rsid w:val="001823CF"/>
    <w:rsid w:val="00184CA9"/>
    <w:rsid w:val="00186E4A"/>
    <w:rsid w:val="00191797"/>
    <w:rsid w:val="0019421D"/>
    <w:rsid w:val="001A3709"/>
    <w:rsid w:val="001A3BA8"/>
    <w:rsid w:val="001B2EE0"/>
    <w:rsid w:val="001B3541"/>
    <w:rsid w:val="001B72FA"/>
    <w:rsid w:val="001C09F1"/>
    <w:rsid w:val="001D43C4"/>
    <w:rsid w:val="001E60AD"/>
    <w:rsid w:val="001E7F20"/>
    <w:rsid w:val="001F4983"/>
    <w:rsid w:val="00224C6E"/>
    <w:rsid w:val="00230945"/>
    <w:rsid w:val="002362D5"/>
    <w:rsid w:val="00242A91"/>
    <w:rsid w:val="00245BF6"/>
    <w:rsid w:val="00247C4D"/>
    <w:rsid w:val="00252FF8"/>
    <w:rsid w:val="00262D9D"/>
    <w:rsid w:val="00266910"/>
    <w:rsid w:val="0027443B"/>
    <w:rsid w:val="00282435"/>
    <w:rsid w:val="00285410"/>
    <w:rsid w:val="00286531"/>
    <w:rsid w:val="0029769A"/>
    <w:rsid w:val="002A28F9"/>
    <w:rsid w:val="002B27B3"/>
    <w:rsid w:val="002B28D7"/>
    <w:rsid w:val="002B74F9"/>
    <w:rsid w:val="002C1741"/>
    <w:rsid w:val="002C3C05"/>
    <w:rsid w:val="002D0445"/>
    <w:rsid w:val="002D0FF2"/>
    <w:rsid w:val="002D63C5"/>
    <w:rsid w:val="002E2E1B"/>
    <w:rsid w:val="002F26A6"/>
    <w:rsid w:val="002F5894"/>
    <w:rsid w:val="002F61A3"/>
    <w:rsid w:val="0030047A"/>
    <w:rsid w:val="00304AE8"/>
    <w:rsid w:val="003215B3"/>
    <w:rsid w:val="00327103"/>
    <w:rsid w:val="0034418F"/>
    <w:rsid w:val="003475F5"/>
    <w:rsid w:val="003508D2"/>
    <w:rsid w:val="00352721"/>
    <w:rsid w:val="0035285A"/>
    <w:rsid w:val="00353531"/>
    <w:rsid w:val="00354255"/>
    <w:rsid w:val="00366C03"/>
    <w:rsid w:val="003673CB"/>
    <w:rsid w:val="00371D58"/>
    <w:rsid w:val="003724F6"/>
    <w:rsid w:val="003744C4"/>
    <w:rsid w:val="00374BE3"/>
    <w:rsid w:val="00375748"/>
    <w:rsid w:val="003771EB"/>
    <w:rsid w:val="00383603"/>
    <w:rsid w:val="00386547"/>
    <w:rsid w:val="00386877"/>
    <w:rsid w:val="0039106B"/>
    <w:rsid w:val="003955A7"/>
    <w:rsid w:val="003A20C7"/>
    <w:rsid w:val="003A563D"/>
    <w:rsid w:val="003C1EA6"/>
    <w:rsid w:val="003E1C21"/>
    <w:rsid w:val="003E2B92"/>
    <w:rsid w:val="003E2CA9"/>
    <w:rsid w:val="003E519B"/>
    <w:rsid w:val="003F06B4"/>
    <w:rsid w:val="003F1726"/>
    <w:rsid w:val="003F3867"/>
    <w:rsid w:val="0040723A"/>
    <w:rsid w:val="004078BC"/>
    <w:rsid w:val="004104FA"/>
    <w:rsid w:val="00424D64"/>
    <w:rsid w:val="00425863"/>
    <w:rsid w:val="00426E99"/>
    <w:rsid w:val="004279AF"/>
    <w:rsid w:val="00430DC5"/>
    <w:rsid w:val="004355EA"/>
    <w:rsid w:val="0044057A"/>
    <w:rsid w:val="00445198"/>
    <w:rsid w:val="004479A8"/>
    <w:rsid w:val="0045483B"/>
    <w:rsid w:val="004602B6"/>
    <w:rsid w:val="00466CBB"/>
    <w:rsid w:val="00470414"/>
    <w:rsid w:val="00470AB9"/>
    <w:rsid w:val="00472E31"/>
    <w:rsid w:val="00477C4E"/>
    <w:rsid w:val="0048049B"/>
    <w:rsid w:val="00482468"/>
    <w:rsid w:val="0048324A"/>
    <w:rsid w:val="00485244"/>
    <w:rsid w:val="00485A67"/>
    <w:rsid w:val="00485C4E"/>
    <w:rsid w:val="004914DE"/>
    <w:rsid w:val="00493411"/>
    <w:rsid w:val="004974F5"/>
    <w:rsid w:val="004A0A68"/>
    <w:rsid w:val="004A5A91"/>
    <w:rsid w:val="004B1E14"/>
    <w:rsid w:val="004C302D"/>
    <w:rsid w:val="004C4FCA"/>
    <w:rsid w:val="004C596A"/>
    <w:rsid w:val="004C7C15"/>
    <w:rsid w:val="004D1ABE"/>
    <w:rsid w:val="004D5295"/>
    <w:rsid w:val="004D6B2F"/>
    <w:rsid w:val="004E4B98"/>
    <w:rsid w:val="004E5710"/>
    <w:rsid w:val="004F41D4"/>
    <w:rsid w:val="004F49A9"/>
    <w:rsid w:val="004F7712"/>
    <w:rsid w:val="00504143"/>
    <w:rsid w:val="00506D95"/>
    <w:rsid w:val="00511118"/>
    <w:rsid w:val="00527BC7"/>
    <w:rsid w:val="0053536E"/>
    <w:rsid w:val="005361D2"/>
    <w:rsid w:val="00536F2D"/>
    <w:rsid w:val="00547C5B"/>
    <w:rsid w:val="00551BB9"/>
    <w:rsid w:val="00553F69"/>
    <w:rsid w:val="00571BD9"/>
    <w:rsid w:val="0059489D"/>
    <w:rsid w:val="00595802"/>
    <w:rsid w:val="005B00BD"/>
    <w:rsid w:val="005C2040"/>
    <w:rsid w:val="005D0F92"/>
    <w:rsid w:val="005D38CE"/>
    <w:rsid w:val="005D3FBB"/>
    <w:rsid w:val="005D6A87"/>
    <w:rsid w:val="005E2BE2"/>
    <w:rsid w:val="005E45A0"/>
    <w:rsid w:val="005E4B91"/>
    <w:rsid w:val="005E66B9"/>
    <w:rsid w:val="005F69BB"/>
    <w:rsid w:val="006016EB"/>
    <w:rsid w:val="00603D0C"/>
    <w:rsid w:val="006059F8"/>
    <w:rsid w:val="00615DF9"/>
    <w:rsid w:val="00623A6B"/>
    <w:rsid w:val="00624A6B"/>
    <w:rsid w:val="006267B0"/>
    <w:rsid w:val="00646725"/>
    <w:rsid w:val="00652F52"/>
    <w:rsid w:val="00660F18"/>
    <w:rsid w:val="00660FF5"/>
    <w:rsid w:val="00663458"/>
    <w:rsid w:val="00663A17"/>
    <w:rsid w:val="00673DDA"/>
    <w:rsid w:val="006831E8"/>
    <w:rsid w:val="006832C1"/>
    <w:rsid w:val="00684880"/>
    <w:rsid w:val="0068680B"/>
    <w:rsid w:val="006875C3"/>
    <w:rsid w:val="006903C3"/>
    <w:rsid w:val="006A0B77"/>
    <w:rsid w:val="006B0EC8"/>
    <w:rsid w:val="006B5E78"/>
    <w:rsid w:val="006C0388"/>
    <w:rsid w:val="006C0B1D"/>
    <w:rsid w:val="006C2B47"/>
    <w:rsid w:val="006C44FE"/>
    <w:rsid w:val="006D02C2"/>
    <w:rsid w:val="006D3CB8"/>
    <w:rsid w:val="006D72C4"/>
    <w:rsid w:val="006E014E"/>
    <w:rsid w:val="006F72F0"/>
    <w:rsid w:val="00712E4F"/>
    <w:rsid w:val="00713608"/>
    <w:rsid w:val="00713C23"/>
    <w:rsid w:val="00714618"/>
    <w:rsid w:val="0071681D"/>
    <w:rsid w:val="0072409D"/>
    <w:rsid w:val="007313DD"/>
    <w:rsid w:val="007460C1"/>
    <w:rsid w:val="007572D1"/>
    <w:rsid w:val="00766EB5"/>
    <w:rsid w:val="00767BFB"/>
    <w:rsid w:val="00781809"/>
    <w:rsid w:val="00784F24"/>
    <w:rsid w:val="00792BFC"/>
    <w:rsid w:val="007966D9"/>
    <w:rsid w:val="00797281"/>
    <w:rsid w:val="007A073C"/>
    <w:rsid w:val="007A4423"/>
    <w:rsid w:val="007A7BF0"/>
    <w:rsid w:val="007B08DF"/>
    <w:rsid w:val="007B1BB0"/>
    <w:rsid w:val="007C1D36"/>
    <w:rsid w:val="007C22BA"/>
    <w:rsid w:val="007D0E8A"/>
    <w:rsid w:val="007D2061"/>
    <w:rsid w:val="007D4F68"/>
    <w:rsid w:val="007D4FFC"/>
    <w:rsid w:val="007E368F"/>
    <w:rsid w:val="007F04F3"/>
    <w:rsid w:val="007F4041"/>
    <w:rsid w:val="007F64B8"/>
    <w:rsid w:val="007F6BFB"/>
    <w:rsid w:val="007F6E98"/>
    <w:rsid w:val="007F7001"/>
    <w:rsid w:val="007F7931"/>
    <w:rsid w:val="007F7BAE"/>
    <w:rsid w:val="00802CB9"/>
    <w:rsid w:val="0080749D"/>
    <w:rsid w:val="008108EF"/>
    <w:rsid w:val="008111BD"/>
    <w:rsid w:val="00814673"/>
    <w:rsid w:val="008351B4"/>
    <w:rsid w:val="00835C76"/>
    <w:rsid w:val="0084026F"/>
    <w:rsid w:val="008408CB"/>
    <w:rsid w:val="0084205C"/>
    <w:rsid w:val="00854D7A"/>
    <w:rsid w:val="00865341"/>
    <w:rsid w:val="00872727"/>
    <w:rsid w:val="00873817"/>
    <w:rsid w:val="0088140F"/>
    <w:rsid w:val="008832FF"/>
    <w:rsid w:val="00884C5B"/>
    <w:rsid w:val="00887C82"/>
    <w:rsid w:val="00887E4E"/>
    <w:rsid w:val="008917DE"/>
    <w:rsid w:val="00896D9F"/>
    <w:rsid w:val="008A357D"/>
    <w:rsid w:val="008B76AF"/>
    <w:rsid w:val="008B7CC5"/>
    <w:rsid w:val="008C4D8B"/>
    <w:rsid w:val="008D435F"/>
    <w:rsid w:val="008D622B"/>
    <w:rsid w:val="008E3A3D"/>
    <w:rsid w:val="008F0931"/>
    <w:rsid w:val="008F36E2"/>
    <w:rsid w:val="008F54CE"/>
    <w:rsid w:val="008F6249"/>
    <w:rsid w:val="00904C7F"/>
    <w:rsid w:val="0091331A"/>
    <w:rsid w:val="009138D7"/>
    <w:rsid w:val="009248C6"/>
    <w:rsid w:val="00924C62"/>
    <w:rsid w:val="00925B3E"/>
    <w:rsid w:val="009263CB"/>
    <w:rsid w:val="00933196"/>
    <w:rsid w:val="009339AB"/>
    <w:rsid w:val="00934101"/>
    <w:rsid w:val="00941D92"/>
    <w:rsid w:val="00950286"/>
    <w:rsid w:val="00951412"/>
    <w:rsid w:val="0095244D"/>
    <w:rsid w:val="009530CF"/>
    <w:rsid w:val="00971ED7"/>
    <w:rsid w:val="00983DB2"/>
    <w:rsid w:val="009856ED"/>
    <w:rsid w:val="009921B8"/>
    <w:rsid w:val="00993EFF"/>
    <w:rsid w:val="009A1043"/>
    <w:rsid w:val="009A5604"/>
    <w:rsid w:val="009A566A"/>
    <w:rsid w:val="009A63C7"/>
    <w:rsid w:val="009B05AC"/>
    <w:rsid w:val="009C6601"/>
    <w:rsid w:val="009D06F4"/>
    <w:rsid w:val="009D269C"/>
    <w:rsid w:val="009D6697"/>
    <w:rsid w:val="009D77B8"/>
    <w:rsid w:val="009E4DD9"/>
    <w:rsid w:val="009F002C"/>
    <w:rsid w:val="009F02F3"/>
    <w:rsid w:val="009F11EB"/>
    <w:rsid w:val="009F3F9D"/>
    <w:rsid w:val="00A0068A"/>
    <w:rsid w:val="00A071D5"/>
    <w:rsid w:val="00A103FF"/>
    <w:rsid w:val="00A115A5"/>
    <w:rsid w:val="00A12435"/>
    <w:rsid w:val="00A16CA9"/>
    <w:rsid w:val="00A2550A"/>
    <w:rsid w:val="00A27207"/>
    <w:rsid w:val="00A304C8"/>
    <w:rsid w:val="00A37EAE"/>
    <w:rsid w:val="00A43B39"/>
    <w:rsid w:val="00A657A1"/>
    <w:rsid w:val="00A7268D"/>
    <w:rsid w:val="00A83C0E"/>
    <w:rsid w:val="00A848D5"/>
    <w:rsid w:val="00A8573C"/>
    <w:rsid w:val="00A85F34"/>
    <w:rsid w:val="00A86212"/>
    <w:rsid w:val="00A90584"/>
    <w:rsid w:val="00A92EAB"/>
    <w:rsid w:val="00A958AC"/>
    <w:rsid w:val="00AA1EC0"/>
    <w:rsid w:val="00AB0435"/>
    <w:rsid w:val="00AB2D09"/>
    <w:rsid w:val="00AC153E"/>
    <w:rsid w:val="00AC3EAF"/>
    <w:rsid w:val="00AC6F2B"/>
    <w:rsid w:val="00AC7AC1"/>
    <w:rsid w:val="00AD45E5"/>
    <w:rsid w:val="00AD4B85"/>
    <w:rsid w:val="00AD7D81"/>
    <w:rsid w:val="00AF06BB"/>
    <w:rsid w:val="00AF366E"/>
    <w:rsid w:val="00AF6B1B"/>
    <w:rsid w:val="00AF7FEE"/>
    <w:rsid w:val="00B07097"/>
    <w:rsid w:val="00B1318F"/>
    <w:rsid w:val="00B132DD"/>
    <w:rsid w:val="00B173B9"/>
    <w:rsid w:val="00B23A41"/>
    <w:rsid w:val="00B33CAF"/>
    <w:rsid w:val="00B34444"/>
    <w:rsid w:val="00B36B83"/>
    <w:rsid w:val="00B40243"/>
    <w:rsid w:val="00B42E50"/>
    <w:rsid w:val="00B43703"/>
    <w:rsid w:val="00B46E2D"/>
    <w:rsid w:val="00B5012D"/>
    <w:rsid w:val="00B507FD"/>
    <w:rsid w:val="00B54E22"/>
    <w:rsid w:val="00B611BE"/>
    <w:rsid w:val="00B62D44"/>
    <w:rsid w:val="00B64DAC"/>
    <w:rsid w:val="00B669D7"/>
    <w:rsid w:val="00B7073E"/>
    <w:rsid w:val="00B70C2D"/>
    <w:rsid w:val="00B86AB3"/>
    <w:rsid w:val="00B903AB"/>
    <w:rsid w:val="00B910C6"/>
    <w:rsid w:val="00B956EA"/>
    <w:rsid w:val="00B97960"/>
    <w:rsid w:val="00BA18F7"/>
    <w:rsid w:val="00BA4F16"/>
    <w:rsid w:val="00BA4F20"/>
    <w:rsid w:val="00BA56F7"/>
    <w:rsid w:val="00BB0D4D"/>
    <w:rsid w:val="00BB3F78"/>
    <w:rsid w:val="00BB73B9"/>
    <w:rsid w:val="00BD1377"/>
    <w:rsid w:val="00BD6582"/>
    <w:rsid w:val="00BD6A59"/>
    <w:rsid w:val="00BF0D16"/>
    <w:rsid w:val="00BF1379"/>
    <w:rsid w:val="00BF27AE"/>
    <w:rsid w:val="00BF5D56"/>
    <w:rsid w:val="00C1446C"/>
    <w:rsid w:val="00C15E0C"/>
    <w:rsid w:val="00C22035"/>
    <w:rsid w:val="00C2370A"/>
    <w:rsid w:val="00C2487E"/>
    <w:rsid w:val="00C24CA4"/>
    <w:rsid w:val="00C353CD"/>
    <w:rsid w:val="00C41B76"/>
    <w:rsid w:val="00C421BB"/>
    <w:rsid w:val="00C45F6A"/>
    <w:rsid w:val="00C53C18"/>
    <w:rsid w:val="00C5657B"/>
    <w:rsid w:val="00C60333"/>
    <w:rsid w:val="00C618E2"/>
    <w:rsid w:val="00C66E8D"/>
    <w:rsid w:val="00C66EAB"/>
    <w:rsid w:val="00C73B2E"/>
    <w:rsid w:val="00C81A19"/>
    <w:rsid w:val="00C81EE1"/>
    <w:rsid w:val="00C94082"/>
    <w:rsid w:val="00CA00A8"/>
    <w:rsid w:val="00CA59E4"/>
    <w:rsid w:val="00CB0695"/>
    <w:rsid w:val="00CB4E0F"/>
    <w:rsid w:val="00CC0ED5"/>
    <w:rsid w:val="00CC25B9"/>
    <w:rsid w:val="00CC30BF"/>
    <w:rsid w:val="00CC5A44"/>
    <w:rsid w:val="00CD22B0"/>
    <w:rsid w:val="00CD3FDC"/>
    <w:rsid w:val="00CE1B7F"/>
    <w:rsid w:val="00CE30AB"/>
    <w:rsid w:val="00D00B2C"/>
    <w:rsid w:val="00D01EF1"/>
    <w:rsid w:val="00D02CDD"/>
    <w:rsid w:val="00D20A75"/>
    <w:rsid w:val="00D2101A"/>
    <w:rsid w:val="00D2380A"/>
    <w:rsid w:val="00D37624"/>
    <w:rsid w:val="00D40900"/>
    <w:rsid w:val="00D4134D"/>
    <w:rsid w:val="00D47B08"/>
    <w:rsid w:val="00D47B74"/>
    <w:rsid w:val="00D556AC"/>
    <w:rsid w:val="00D55DAA"/>
    <w:rsid w:val="00D64CC0"/>
    <w:rsid w:val="00D71F16"/>
    <w:rsid w:val="00D73DDD"/>
    <w:rsid w:val="00D90B9E"/>
    <w:rsid w:val="00D939B6"/>
    <w:rsid w:val="00DA49A5"/>
    <w:rsid w:val="00DA53C0"/>
    <w:rsid w:val="00DA6305"/>
    <w:rsid w:val="00DA7E77"/>
    <w:rsid w:val="00DB2BCE"/>
    <w:rsid w:val="00DC2FD5"/>
    <w:rsid w:val="00DC37B0"/>
    <w:rsid w:val="00DC38C3"/>
    <w:rsid w:val="00DD17CF"/>
    <w:rsid w:val="00DD4286"/>
    <w:rsid w:val="00DE1EB3"/>
    <w:rsid w:val="00DE3754"/>
    <w:rsid w:val="00DE3788"/>
    <w:rsid w:val="00DE62FE"/>
    <w:rsid w:val="00DE7B20"/>
    <w:rsid w:val="00DF147A"/>
    <w:rsid w:val="00DF1CD4"/>
    <w:rsid w:val="00DF42A4"/>
    <w:rsid w:val="00E02FB3"/>
    <w:rsid w:val="00E159B0"/>
    <w:rsid w:val="00E16853"/>
    <w:rsid w:val="00E17F88"/>
    <w:rsid w:val="00E22ED2"/>
    <w:rsid w:val="00E23FA6"/>
    <w:rsid w:val="00E32CF0"/>
    <w:rsid w:val="00E3758A"/>
    <w:rsid w:val="00E40E48"/>
    <w:rsid w:val="00E436D0"/>
    <w:rsid w:val="00E44766"/>
    <w:rsid w:val="00E51605"/>
    <w:rsid w:val="00E51953"/>
    <w:rsid w:val="00E54164"/>
    <w:rsid w:val="00E608BA"/>
    <w:rsid w:val="00E61425"/>
    <w:rsid w:val="00E617DA"/>
    <w:rsid w:val="00E70AEA"/>
    <w:rsid w:val="00E72BD1"/>
    <w:rsid w:val="00E77357"/>
    <w:rsid w:val="00E774F6"/>
    <w:rsid w:val="00E90686"/>
    <w:rsid w:val="00E92669"/>
    <w:rsid w:val="00EA3B40"/>
    <w:rsid w:val="00EA5ED2"/>
    <w:rsid w:val="00EA6CCE"/>
    <w:rsid w:val="00EB14E8"/>
    <w:rsid w:val="00EB33C9"/>
    <w:rsid w:val="00EB6299"/>
    <w:rsid w:val="00EB6A72"/>
    <w:rsid w:val="00EC4D77"/>
    <w:rsid w:val="00EC6401"/>
    <w:rsid w:val="00EC69D1"/>
    <w:rsid w:val="00EC7386"/>
    <w:rsid w:val="00ED08BB"/>
    <w:rsid w:val="00ED1A26"/>
    <w:rsid w:val="00ED31BB"/>
    <w:rsid w:val="00ED55C5"/>
    <w:rsid w:val="00EE6F47"/>
    <w:rsid w:val="00EF1A7E"/>
    <w:rsid w:val="00EF7950"/>
    <w:rsid w:val="00EF7A80"/>
    <w:rsid w:val="00F013D4"/>
    <w:rsid w:val="00F032BC"/>
    <w:rsid w:val="00F10631"/>
    <w:rsid w:val="00F22664"/>
    <w:rsid w:val="00F25DE7"/>
    <w:rsid w:val="00F268F2"/>
    <w:rsid w:val="00F316D5"/>
    <w:rsid w:val="00F3296D"/>
    <w:rsid w:val="00F4079F"/>
    <w:rsid w:val="00F42397"/>
    <w:rsid w:val="00F45E4C"/>
    <w:rsid w:val="00F4668B"/>
    <w:rsid w:val="00F555BF"/>
    <w:rsid w:val="00F577D5"/>
    <w:rsid w:val="00F57E05"/>
    <w:rsid w:val="00F65AC2"/>
    <w:rsid w:val="00F77089"/>
    <w:rsid w:val="00F77285"/>
    <w:rsid w:val="00F85B6B"/>
    <w:rsid w:val="00F92ACA"/>
    <w:rsid w:val="00F9485E"/>
    <w:rsid w:val="00F9686A"/>
    <w:rsid w:val="00F96EAA"/>
    <w:rsid w:val="00F97BC9"/>
    <w:rsid w:val="00FA0F90"/>
    <w:rsid w:val="00FA31E4"/>
    <w:rsid w:val="00FA6D66"/>
    <w:rsid w:val="00FB0736"/>
    <w:rsid w:val="00FB397C"/>
    <w:rsid w:val="00FB5630"/>
    <w:rsid w:val="00FB629F"/>
    <w:rsid w:val="00FB6496"/>
    <w:rsid w:val="00FC213F"/>
    <w:rsid w:val="00FC7344"/>
    <w:rsid w:val="00FD4775"/>
    <w:rsid w:val="00FD51C3"/>
    <w:rsid w:val="00FD7B05"/>
    <w:rsid w:val="00FE41C7"/>
    <w:rsid w:val="00FE4E47"/>
    <w:rsid w:val="00FE5810"/>
    <w:rsid w:val="00FE7A22"/>
    <w:rsid w:val="00FF43A1"/>
    <w:rsid w:val="00FF4F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FC1E28D-A7B4-44C7-9A24-CD078D1E7C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i/>
      <w:sz w:val="27"/>
      <w:szCs w:val="27"/>
    </w:rPr>
  </w:style>
  <w:style w:type="paragraph" w:styleId="1">
    <w:name w:val="heading 1"/>
    <w:basedOn w:val="a"/>
    <w:next w:val="a"/>
    <w:qFormat/>
    <w:rsid w:val="002D0445"/>
    <w:pPr>
      <w:keepNext/>
      <w:jc w:val="center"/>
      <w:outlineLvl w:val="0"/>
    </w:pPr>
    <w:rPr>
      <w:b/>
      <w:i w:val="0"/>
      <w:sz w:val="24"/>
      <w:szCs w:val="20"/>
    </w:rPr>
  </w:style>
  <w:style w:type="paragraph" w:styleId="2">
    <w:name w:val="heading 2"/>
    <w:basedOn w:val="a"/>
    <w:next w:val="a"/>
    <w:qFormat/>
    <w:rsid w:val="002D0445"/>
    <w:pPr>
      <w:keepNext/>
      <w:spacing w:before="240" w:after="60"/>
      <w:outlineLvl w:val="1"/>
    </w:pPr>
    <w:rPr>
      <w:rFonts w:ascii="Arial" w:hAnsi="Arial" w:cs="Arial"/>
      <w:b/>
      <w:bCs/>
      <w:i w:val="0"/>
      <w:iCs/>
      <w:sz w:val="28"/>
      <w:szCs w:val="28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Normal (Web)"/>
    <w:basedOn w:val="a"/>
    <w:rsid w:val="00107E8B"/>
    <w:pPr>
      <w:spacing w:before="100" w:beforeAutospacing="1" w:after="100" w:afterAutospacing="1"/>
    </w:pPr>
    <w:rPr>
      <w:i w:val="0"/>
      <w:sz w:val="24"/>
      <w:szCs w:val="24"/>
    </w:rPr>
  </w:style>
  <w:style w:type="paragraph" w:styleId="a4">
    <w:name w:val="Body Text"/>
    <w:basedOn w:val="a"/>
    <w:rsid w:val="003A563D"/>
    <w:rPr>
      <w:i w:val="0"/>
      <w:sz w:val="28"/>
      <w:szCs w:val="20"/>
    </w:rPr>
  </w:style>
  <w:style w:type="table" w:styleId="a5">
    <w:name w:val="Table Grid"/>
    <w:basedOn w:val="a1"/>
    <w:rsid w:val="00477C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Title"/>
    <w:basedOn w:val="a"/>
    <w:qFormat/>
    <w:rsid w:val="002D0445"/>
    <w:pPr>
      <w:jc w:val="center"/>
    </w:pPr>
    <w:rPr>
      <w:b/>
      <w:i w:val="0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84820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</Pages>
  <Words>142</Words>
  <Characters>810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1</vt:lpstr>
    </vt:vector>
  </TitlesOfParts>
  <Company>RePack by SPecialiST</Company>
  <LinksUpToDate>false</LinksUpToDate>
  <CharactersWithSpaces>9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1</dc:title>
  <dc:subject/>
  <dc:creator>User</dc:creator>
  <cp:keywords/>
  <dc:description/>
  <cp:lastModifiedBy>Екатерина</cp:lastModifiedBy>
  <cp:revision>4</cp:revision>
  <dcterms:created xsi:type="dcterms:W3CDTF">2020-09-10T12:02:00Z</dcterms:created>
  <dcterms:modified xsi:type="dcterms:W3CDTF">2020-09-10T12:17:00Z</dcterms:modified>
</cp:coreProperties>
</file>